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0F281A" w:rsidRDefault="00D22E19" w:rsidP="00EC3061">
      <w:pPr>
        <w:pStyle w:val="a7"/>
        <w:spacing w:beforeAutospacing="0" w:afterAutospacing="0" w:line="360" w:lineRule="auto"/>
        <w:ind w:firstLineChars="1000" w:firstLine="2811"/>
        <w:rPr>
          <w:rFonts w:ascii="宋体" w:eastAsia="宋体" w:hAnsi="宋体" w:cs="宋体"/>
          <w:szCs w:val="24"/>
          <w:shd w:val="clear" w:color="000000" w:fill="FFFFFF"/>
        </w:rPr>
      </w:pPr>
      <w:r w:rsidRPr="00D22E19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5" type="#_x0000_t75" style="position:absolute;left:0;text-align:left;margin-left:829pt;margin-top:985pt;width:22pt;height:38pt;z-index:251658240;mso-position-horizontal-relative:page;mso-position-vertical-relative:top-margin-area">
            <v:imagedata r:id="rId7" o:title=""/>
            <w10:wrap anchorx="page"/>
          </v:shape>
        </w:pict>
      </w:r>
      <w:r w:rsidR="003A4DE4" w:rsidRPr="000F281A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1.2 </w:t>
      </w:r>
      <w:r w:rsidR="003A4DE4" w:rsidRPr="000F281A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空间向量基本定理</w:t>
      </w:r>
      <w:r w:rsidR="003A4DE4" w:rsidRPr="000F281A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-</w:t>
      </w:r>
      <w:r w:rsidR="003A4DE4" w:rsidRPr="000F281A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基础练</w:t>
      </w:r>
    </w:p>
    <w:p w:rsidR="007E6F1E" w:rsidRPr="000F281A" w:rsidRDefault="003A4DE4" w:rsidP="000F281A">
      <w:pPr>
        <w:spacing w:line="360" w:lineRule="auto"/>
        <w:rPr>
          <w:rFonts w:ascii="Times New Roman" w:eastAsia="宋体" w:hAnsi="Times New Roman" w:cs="Times New Roman"/>
          <w:b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一、选择题</w:t>
      </w:r>
    </w:p>
    <w:p w:rsidR="0094437F" w:rsidRPr="000F281A" w:rsidRDefault="003A4DE4" w:rsidP="000F281A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</w:pPr>
      <w:bookmarkStart w:id="0" w:name="topic_78bb441d-5f11-4c25-9026-3767229626"/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1.</w:t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有以下命题：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171450" cy="158750"/>
            <wp:effectExtent l="0" t="0" r="0" b="0"/>
            <wp:docPr id="31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162171" name="Picture 1" descr="①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如果向量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374650" cy="196850"/>
            <wp:effectExtent l="0" t="0" r="0" b="0"/>
            <wp:docPr id="30" name="图片 3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515689" name="Picture 2" descr="\overrightarrow{a},\overrightarrow{b}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与任何向量不能构成空间向量的一组基底，那么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374650" cy="196850"/>
            <wp:effectExtent l="0" t="0" r="0" b="0"/>
            <wp:docPr id="29" name="图片 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1873" name="Picture 3" descr="\overrightarrow{a},\overrightarrow{b}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的关系是不共线；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768350" cy="158750"/>
            <wp:effectExtent l="0" t="0" r="0" b="0"/>
            <wp:docPr id="28" name="图片 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668380" name="Picture 4" descr="② O,A,B,C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为空间四点，且向量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787400" cy="196850"/>
            <wp:effectExtent l="0" t="0" r="0" b="0"/>
            <wp:docPr id="27" name="图片 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916471" name="Picture 5" descr="\overrightarrow{OA},\overrightarrow{OB},\overrightarrow{OC}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不构成空间的一个基底，则点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641350" cy="165100"/>
            <wp:effectExtent l="0" t="0" r="0" b="0"/>
            <wp:docPr id="26" name="图片 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972774" name="Picture 6" descr="O,A,B,C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一定共面；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171450" cy="158750"/>
            <wp:effectExtent l="0" t="0" r="0" b="0"/>
            <wp:docPr id="25" name="图片 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553494" name="Picture 7" descr="③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已知向量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565150" cy="196850"/>
            <wp:effectExtent l="0" t="0" r="0" b="0"/>
            <wp:docPr id="24" name="图片 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420216" name="Picture 8" descr="\overrightarrow{a},\overrightarrow{b},\overrightarrow{c}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是空间的一个基底，则向量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1416050" cy="196850"/>
            <wp:effectExtent l="0" t="0" r="0" b="0"/>
            <wp:docPr id="23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628060" name="Picture 9" descr="\overrightarrow{a}+\overrightarrow{b},\quad \overrightarrow{a}-\overrightarrow{b},\quad \overrightarrow{c}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也是空间的一个基底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76200" cy="57150"/>
            <wp:effectExtent l="0" t="0" r="0" b="0"/>
            <wp:docPr id="22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558138" name="Picture 10" descr=".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>其中正确的命题是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95250" cy="184150"/>
            <wp:effectExtent l="0" t="0" r="0" b="0"/>
            <wp:docPr id="21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848152" name="Picture 11" descr="(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 xml:space="preserve">    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95250" cy="184150"/>
            <wp:effectExtent l="0" t="0" r="0" b="0"/>
            <wp:docPr id="20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821431" name="Picture 12" descr=")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94437F" w:rsidRPr="000F281A" w:rsidRDefault="003A4DE4" w:rsidP="000F281A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 xml:space="preserve">A. 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304800" cy="158750"/>
            <wp:effectExtent l="0" t="0" r="0" b="0"/>
            <wp:docPr id="19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551616" name="Picture 13" descr="①②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ab/>
        <w:t>B.  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304800" cy="158750"/>
            <wp:effectExtent l="0" t="0" r="0" b="0"/>
            <wp:docPr id="18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009176" name="Picture 14" descr="①③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ab/>
        <w:t>C.  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304800" cy="158750"/>
            <wp:effectExtent l="0" t="0" r="0" b="0"/>
            <wp:docPr id="17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767359" name="Picture 15" descr="②③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81A">
        <w:rPr>
          <w:rFonts w:ascii="Times New Roman" w:eastAsia="宋体" w:hAnsi="Times New Roman" w:cs="Times New Roman"/>
          <w:kern w:val="0"/>
          <w:szCs w:val="21"/>
          <w:shd w:val="clear" w:color="000000" w:fill="FFFFFF"/>
        </w:rPr>
        <w:tab/>
        <w:t>D.  </w:t>
      </w:r>
      <w:r w:rsidRPr="000F281A">
        <w:rPr>
          <w:rFonts w:ascii="Times New Roman" w:eastAsia="宋体" w:hAnsi="Times New Roman" w:cs="Times New Roman"/>
          <w:noProof/>
          <w:kern w:val="0"/>
          <w:szCs w:val="21"/>
          <w:shd w:val="clear" w:color="000000" w:fill="FFFFFF"/>
        </w:rPr>
        <w:drawing>
          <wp:inline distT="0" distB="0" distL="0" distR="0">
            <wp:extent cx="438150" cy="158750"/>
            <wp:effectExtent l="0" t="0" r="0" b="0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498235" name="Picture 16" descr="①②③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设向量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不共面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则下列可作为空间的一个基底的是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A.{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+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-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}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{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+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-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proofErr w:type="spellEnd"/>
      <w:r w:rsidR="00F751FC"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}        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C.{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+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-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}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{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+b+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+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}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如图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在平行六面体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-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D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交点为点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B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D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  <m:sSub>
              <m:sSubPr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1</m:t>
                </m:r>
              </m:sub>
            </m:sSub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则下列向量中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M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相等的向量是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F751FC" w:rsidRPr="000F281A" w:rsidRDefault="003A4DE4" w:rsidP="000F281A">
      <w:pPr>
        <w:tabs>
          <w:tab w:val="left" w:pos="2085"/>
          <w:tab w:val="left" w:pos="3407"/>
          <w:tab w:val="left" w:pos="6000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103630" cy="1039495"/>
            <wp:effectExtent l="0" t="0" r="0" b="0"/>
            <wp:docPr id="221" name="L07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939559" name="L07.eps" descr="id:2147495700;FounderCES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120" cy="104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971" w:rsidRPr="000F281A" w:rsidRDefault="003A4DE4" w:rsidP="000F281A">
      <w:pPr>
        <w:tabs>
          <w:tab w:val="left" w:pos="2085"/>
          <w:tab w:val="left" w:pos="3407"/>
          <w:tab w:val="left" w:pos="6000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A.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="00F751FC"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   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C.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</m:t>
            </m:r>
          </m:den>
        </m:f>
      </m:oMath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4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已知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为空间不共面的四点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且向量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  <m:r>
          <w:rPr>
            <w:rFonts w:ascii="Cambria Math" w:eastAsia="宋体" w:hAnsi="Cambria Math" w:cs="Times New Roman"/>
            <w:szCs w:val="21"/>
            <w:shd w:val="clear" w:color="000000" w:fill="FFFFFF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  <m:r>
          <w:rPr>
            <w:rFonts w:ascii="Cambria Math" w:eastAsia="宋体" w:hAnsi="Cambria Math" w:cs="Times New Roman"/>
            <w:szCs w:val="21"/>
            <w:shd w:val="clear" w:color="000000" w:fill="FFFFFF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C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向量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  <m:r>
          <w:rPr>
            <w:rFonts w:ascii="Cambria Math" w:eastAsia="宋体" w:hAnsi="Cambria Math" w:cs="Times New Roman"/>
            <w:szCs w:val="21"/>
            <w:shd w:val="clear" w:color="000000" w:fill="FFFFFF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  <m:r>
          <w:rPr>
            <w:rFonts w:ascii="Cambria Math" w:eastAsia="宋体" w:hAnsi="Cambria Math" w:cs="Times New Roman"/>
            <w:szCs w:val="21"/>
            <w:shd w:val="clear" w:color="000000" w:fill="FFFFFF"/>
          </w:rPr>
          <m:t>-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C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则不能与</w:t>
      </w:r>
      <w:proofErr w:type="spellStart"/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构成空间的一个基底的是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A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C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  <w:shd w:val="clear" w:color="000000" w:fill="FFFFFF"/>
          </w:rPr>
          <m:t>或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</m:oMath>
    </w:p>
    <w:p w:rsidR="00D56ADF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5</w:t>
      </w:r>
      <w:r w:rsidRPr="000F281A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="00F751FC"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="00F751FC"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宁阳县四中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高二期末）给出下列命题，其中正确命题有（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   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D56ADF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空间任意三个不共面的向量都可以作为一个基底</w:t>
      </w:r>
    </w:p>
    <w:p w:rsidR="00D56ADF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已知向量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60" w:dyaOrig="340">
          <v:shape id="_x0000_i1025" type="#_x0000_t75" alt="学科网(www.zxxk.com)--教育资源门户，提供试题试卷、教案、课件、教学论文、素材等各类教学资源库下载，还有大量丰富的教学资讯！" style="width:27.75pt;height:17.25pt" o:ole="">
            <v:imagedata r:id="rId24" o:title="eqIddc1c2874a94d43f4b421cdc9aea90b30"/>
          </v:shape>
          <o:OLEObject Type="Embed" ProgID="Equation.DSMT4" ShapeID="_x0000_i1025" DrawAspect="Content" ObjectID="_1692362908" r:id="rId25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则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80">
          <v:shape id="_x0000_i1026" type="#_x0000_t75" alt="学科网(www.zxxk.com)--教育资源门户，提供试题试卷、教案、课件、教学论文、素材等各类教学资源库下载，还有大量丰富的教学资讯！" style="width:20.25pt;height:18.75pt" o:ole="">
            <v:imagedata r:id="rId26" o:title="eqId9d53b773746e4fee85db78db94795ecf"/>
          </v:shape>
          <o:OLEObject Type="Embed" ProgID="Equation.DSMT4" ShapeID="_x0000_i1026" DrawAspect="Content" ObjectID="_1692362909" r:id="rId27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与任何向量都不能构成空间的一个基底</w:t>
      </w:r>
    </w:p>
    <w:p w:rsidR="00D56ADF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00" w:dyaOrig="320">
          <v:shape id="_x0000_i1027" type="#_x0000_t75" alt="学科网(www.zxxk.com)--教育资源门户，提供试题试卷、教案、课件、教学论文、素材等各类教学资源库下载，还有大量丰富的教学资讯！" style="width:54.75pt;height:15.75pt" o:ole="">
            <v:imagedata r:id="rId28" o:title="eqIdfc1a15f6cfd241a99227ad9656afb441"/>
          </v:shape>
          <o:OLEObject Type="Embed" ProgID="Equation.DSMT4" ShapeID="_x0000_i1027" DrawAspect="Content" ObjectID="_1692362910" r:id="rId29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是空间四点，若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279" w:dyaOrig="380">
          <v:shape id="_x0000_i1028" type="#_x0000_t75" alt="学科网(www.zxxk.com)--教育资源门户，提供试题试卷、教案、课件、教学论文、素材等各类教学资源库下载，还有大量丰富的教学资讯！" style="width:63.75pt;height:18.75pt" o:ole="">
            <v:imagedata r:id="rId30" o:title="eqIdf4d8c543e7aa43129411ff7511fabcb3"/>
          </v:shape>
          <o:OLEObject Type="Embed" ProgID="Equation.DSMT4" ShapeID="_x0000_i1028" DrawAspect="Content" ObjectID="_1692362911" r:id="rId31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不能构成空间的一个基底，那么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00" w:dyaOrig="320">
          <v:shape id="_x0000_i1029" type="#_x0000_t75" alt="学科网(www.zxxk.com)--教育资源门户，提供试题试卷、教案、课件、教学论文、素材等各类教学资源库下载，还有大量丰富的教学资讯！" style="width:54.75pt;height:15.75pt" o:ole="">
            <v:imagedata r:id="rId28" o:title="eqIdfc1a15f6cfd241a99227ad9656afb441"/>
          </v:shape>
          <o:OLEObject Type="Embed" ProgID="Equation.DSMT4" ShapeID="_x0000_i1029" DrawAspect="Content" ObjectID="_1692362912" r:id="rId32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共面</w:t>
      </w:r>
    </w:p>
    <w:p w:rsidR="00D56ADF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D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已知向量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40" w:dyaOrig="460">
          <v:shape id="_x0000_i1030" type="#_x0000_t75" alt="学科网(www.zxxk.com)--教育资源门户，提供试题试卷、教案、课件、教学论文、素材等各类教学资源库下载，还有大量丰富的教学资讯！" style="width:42pt;height:23.25pt" o:ole="">
            <v:imagedata r:id="rId33" o:title="eqId9f3d9afdfcfd4d9a9c5fc578a88cc573"/>
          </v:shape>
          <o:OLEObject Type="Embed" ProgID="Equation.DSMT4" ShapeID="_x0000_i1030" DrawAspect="Content" ObjectID="_1692362913" r:id="rId34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组是空间的一个基底，若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60" w:dyaOrig="260">
          <v:shape id="_x0000_i1031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35" o:title="eqId516f937b3641416fba4a3a61b217456a"/>
          </v:shape>
          <o:OLEObject Type="Embed" ProgID="Equation.DSMT4" ShapeID="_x0000_i1031" DrawAspect="Content" ObjectID="_1692362914" r:id="rId36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则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80" w:dyaOrig="460">
          <v:shape id="_x0000_i1032" type="#_x0000_t75" alt="学科网(www.zxxk.com)--教育资源门户，提供试题试卷、教案、课件、教学论文、素材等各类教学资源库下载，还有大量丰富的教学资讯！" style="width:44.25pt;height:23.25pt" o:ole="">
            <v:imagedata r:id="rId37" o:title="eqIde81b49f96f0e4c619eb51b1228bc5efe"/>
          </v:shape>
          <o:OLEObject Type="Embed" ProgID="Equation.DSMT4" ShapeID="_x0000_i1032" DrawAspect="Content" ObjectID="_1692362915" r:id="rId38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也是空间的一个基底</w:t>
      </w:r>
    </w:p>
    <w:p w:rsidR="00984DC1" w:rsidRPr="000F281A" w:rsidRDefault="003A4DE4" w:rsidP="000F281A">
      <w:pPr>
        <w:pStyle w:val="Normal01"/>
        <w:spacing w:line="360" w:lineRule="auto"/>
        <w:rPr>
          <w:rFonts w:ascii="Times New Roman" w:hAnsi="Times New Roman"/>
          <w:szCs w:val="21"/>
          <w:shd w:val="clear" w:color="000000" w:fill="FFFFFF"/>
        </w:rPr>
      </w:pPr>
      <w:r w:rsidRPr="000F281A">
        <w:rPr>
          <w:rFonts w:ascii="Times New Roman" w:hAnsi="Times New Roman"/>
          <w:bCs/>
          <w:szCs w:val="21"/>
          <w:shd w:val="clear" w:color="000000" w:fill="FFFFFF"/>
        </w:rPr>
        <w:t>6</w:t>
      </w:r>
      <w:r w:rsidRPr="000F281A">
        <w:rPr>
          <w:rFonts w:ascii="Times New Roman" w:hAnsi="Times New Roman"/>
          <w:bCs/>
          <w:szCs w:val="21"/>
          <w:shd w:val="clear" w:color="000000" w:fill="FFFFFF"/>
        </w:rPr>
        <w:t>．（多选题）</w:t>
      </w:r>
      <w:r w:rsidRPr="000F281A">
        <w:rPr>
          <w:rFonts w:ascii="Times New Roman" w:hAnsi="Times New Roman"/>
          <w:szCs w:val="21"/>
          <w:shd w:val="clear" w:color="000000" w:fill="FFFFFF"/>
        </w:rPr>
        <w:t>设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260">
          <v:shape id="_x0000_i1033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39" o:title=""/>
          </v:shape>
          <o:OLEObject Type="Embed" ProgID="Equation.DSMT4" ShapeID="_x0000_i1033" DrawAspect="Content" ObjectID="_1692362916" r:id="rId40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300">
          <v:shape id="_x0000_i1034" type="#_x0000_t75" alt="学科网(www.zxxk.com)--教育资源门户，提供试题试卷、教案、课件、教学论文、素材等各类教学资源库下载，还有大量丰富的教学资讯！" style="width:9.75pt;height:15pt" o:ole="">
            <v:imagedata r:id="rId41" o:title=""/>
          </v:shape>
          <o:OLEObject Type="Embed" ProgID="Equation.DSMT4" ShapeID="_x0000_i1034" DrawAspect="Content" ObjectID="_1692362917" r:id="rId42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180" w:dyaOrig="260">
          <v:shape id="_x0000_i1035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43" o:title=""/>
          </v:shape>
          <o:OLEObject Type="Embed" ProgID="Equation.DSMT4" ShapeID="_x0000_i1035" DrawAspect="Content" ObjectID="_1692362918" r:id="rId44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是空间一个基底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140" w:dyaOrig="299">
          <v:shape id="_x0000_i1036" type="#_x0000_t75" alt="学科网(www.zxxk.com)--教育资源门户，提供试题试卷、教案、课件、教学论文、素材等各类教学资源库下载，还有大量丰富的教学资讯！" style="width:6.75pt;height:15pt" o:ole="">
            <v:imagedata r:id="rId45" o:title=""/>
          </v:shape>
          <o:OLEObject Type="Embed" ProgID="Equation.DSMT4" ShapeID="_x0000_i1036" DrawAspect="Content" ObjectID="_1692362919" r:id="rId46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 xml:space="preserve">　　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140" w:dyaOrig="299">
          <v:shape id="_x0000_i1037" type="#_x0000_t75" alt="学科网(www.zxxk.com)--教育资源门户，提供试题试卷、教案、课件、教学论文、素材等各类教学资源库下载，还有大量丰富的教学资讯！" style="width:6.75pt;height:15pt" o:ole="">
            <v:imagedata r:id="rId47" o:title=""/>
          </v:shape>
          <o:OLEObject Type="Embed" ProgID="Equation.DSMT4" ShapeID="_x0000_i1037" DrawAspect="Content" ObjectID="_1692362920" r:id="rId48"/>
        </w:object>
      </w:r>
    </w:p>
    <w:p w:rsidR="00984DC1" w:rsidRPr="000F281A" w:rsidRDefault="003A4DE4" w:rsidP="000F281A">
      <w:pPr>
        <w:pStyle w:val="Normal15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0F281A">
        <w:rPr>
          <w:rFonts w:ascii="Times New Roman" w:hAnsi="Times New Roman"/>
          <w:szCs w:val="21"/>
          <w:shd w:val="clear" w:color="000000" w:fill="FFFFFF"/>
        </w:rPr>
        <w:t>A</w:t>
      </w:r>
      <w:r w:rsidRPr="000F281A">
        <w:rPr>
          <w:rFonts w:ascii="Times New Roman" w:hAnsi="Times New Roman"/>
          <w:szCs w:val="21"/>
          <w:shd w:val="clear" w:color="000000" w:fill="FFFFFF"/>
        </w:rPr>
        <w:t>．若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540" w:dyaOrig="300">
          <v:shape id="_x0000_i1038" type="#_x0000_t75" alt="学科网(www.zxxk.com)--教育资源门户，提供试题试卷、教案、课件、教学论文、素材等各类教学资源库下载，还有大量丰富的教学资讯！" style="width:27pt;height:15pt" o:ole="">
            <v:imagedata r:id="rId49" o:title=""/>
          </v:shape>
          <o:OLEObject Type="Embed" ProgID="Equation.DSMT4" ShapeID="_x0000_i1038" DrawAspect="Content" ObjectID="_1692362921" r:id="rId50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540" w:dyaOrig="300">
          <v:shape id="_x0000_i1039" type="#_x0000_t75" alt="学科网(www.zxxk.com)--教育资源门户，提供试题试卷、教案、课件、教学论文、素材等各类教学资源库下载，还有大量丰富的教学资讯！" style="width:27pt;height:15pt" o:ole="">
            <v:imagedata r:id="rId51" o:title=""/>
          </v:shape>
          <o:OLEObject Type="Embed" ProgID="Equation.DSMT4" ShapeID="_x0000_i1039" DrawAspect="Content" ObjectID="_1692362922" r:id="rId52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则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540" w:dyaOrig="260">
          <v:shape id="_x0000_i1040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53" o:title=""/>
          </v:shape>
          <o:OLEObject Type="Embed" ProgID="Equation.DSMT4" ShapeID="_x0000_i1040" DrawAspect="Content" ObjectID="_1692362923" r:id="rId54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ab/>
      </w:r>
    </w:p>
    <w:p w:rsidR="00984DC1" w:rsidRPr="000F281A" w:rsidRDefault="003A4DE4" w:rsidP="000F281A">
      <w:pPr>
        <w:pStyle w:val="Normal15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0F281A">
        <w:rPr>
          <w:rFonts w:ascii="Times New Roman" w:hAnsi="Times New Roman"/>
          <w:szCs w:val="21"/>
          <w:shd w:val="clear" w:color="000000" w:fill="FFFFFF"/>
        </w:rPr>
        <w:t>B</w:t>
      </w:r>
      <w:r w:rsidRPr="000F281A">
        <w:rPr>
          <w:rFonts w:ascii="Times New Roman" w:hAnsi="Times New Roman"/>
          <w:szCs w:val="21"/>
          <w:shd w:val="clear" w:color="000000" w:fill="FFFFFF"/>
        </w:rPr>
        <w:t>．则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260">
          <v:shape id="_x0000_i1041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55" o:title=""/>
          </v:shape>
          <o:OLEObject Type="Embed" ProgID="Equation.DSMT4" ShapeID="_x0000_i1041" DrawAspect="Content" ObjectID="_1692362924" r:id="rId56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300">
          <v:shape id="_x0000_i1042" type="#_x0000_t75" alt="学科网(www.zxxk.com)--教育资源门户，提供试题试卷、教案、课件、教学论文、素材等各类教学资源库下载，还有大量丰富的教学资讯！" style="width:9.75pt;height:15pt" o:ole="">
            <v:imagedata r:id="rId57" o:title=""/>
          </v:shape>
          <o:OLEObject Type="Embed" ProgID="Equation.DSMT4" ShapeID="_x0000_i1042" DrawAspect="Content" ObjectID="_1692362925" r:id="rId58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180" w:dyaOrig="260">
          <v:shape id="_x0000_i1043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59" o:title=""/>
          </v:shape>
          <o:OLEObject Type="Embed" ProgID="Equation.DSMT4" ShapeID="_x0000_i1043" DrawAspect="Content" ObjectID="_1692362926" r:id="rId60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两两共面，但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260">
          <v:shape id="_x0000_i1044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61" o:title=""/>
          </v:shape>
          <o:OLEObject Type="Embed" ProgID="Equation.DSMT4" ShapeID="_x0000_i1044" DrawAspect="Content" ObjectID="_1692362927" r:id="rId62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200" w:dyaOrig="300">
          <v:shape id="_x0000_i1045" type="#_x0000_t75" alt="学科网(www.zxxk.com)--教育资源门户，提供试题试卷、教案、课件、教学论文、素材等各类教学资源库下载，还有大量丰富的教学资讯！" style="width:9.75pt;height:15pt" o:ole="">
            <v:imagedata r:id="rId63" o:title=""/>
          </v:shape>
          <o:OLEObject Type="Embed" ProgID="Equation.DSMT4" ShapeID="_x0000_i1045" DrawAspect="Content" ObjectID="_1692362928" r:id="rId64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180" w:dyaOrig="260">
          <v:shape id="_x0000_i1046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65" o:title=""/>
          </v:shape>
          <o:OLEObject Type="Embed" ProgID="Equation.DSMT4" ShapeID="_x0000_i1046" DrawAspect="Content" ObjectID="_1692362929" r:id="rId66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不可能共面</w:t>
      </w:r>
      <w:r w:rsidRPr="000F281A">
        <w:rPr>
          <w:rFonts w:ascii="Times New Roman" w:hAnsi="Times New Roman"/>
          <w:szCs w:val="21"/>
          <w:shd w:val="clear" w:color="000000" w:fill="FFFFFF"/>
        </w:rPr>
        <w:tab/>
      </w:r>
    </w:p>
    <w:p w:rsidR="00984DC1" w:rsidRPr="000F281A" w:rsidRDefault="003A4DE4" w:rsidP="000F281A">
      <w:pPr>
        <w:pStyle w:val="Normal15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0F281A">
        <w:rPr>
          <w:rFonts w:ascii="Times New Roman" w:hAnsi="Times New Roman"/>
          <w:szCs w:val="21"/>
          <w:shd w:val="clear" w:color="000000" w:fill="FFFFFF"/>
        </w:rPr>
        <w:lastRenderedPageBreak/>
        <w:t>C</w:t>
      </w:r>
      <w:r w:rsidRPr="000F281A">
        <w:rPr>
          <w:rFonts w:ascii="Times New Roman" w:hAnsi="Times New Roman"/>
          <w:szCs w:val="21"/>
          <w:shd w:val="clear" w:color="000000" w:fill="FFFFFF"/>
        </w:rPr>
        <w:t>．对空间任一向量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220" w:dyaOrig="300">
          <v:shape id="_x0000_i1047" type="#_x0000_t75" alt="学科网(www.zxxk.com)--教育资源门户，提供试题试卷、教案、课件、教学论文、素材等各类教学资源库下载，还有大量丰富的教学资讯！" style="width:11.25pt;height:15pt" o:ole="">
            <v:imagedata r:id="rId67" o:title=""/>
          </v:shape>
          <o:OLEObject Type="Embed" ProgID="Equation.DSMT4" ShapeID="_x0000_i1047" DrawAspect="Content" ObjectID="_1692362930" r:id="rId68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总存在有序实数组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260" w:dyaOrig="300">
          <v:shape id="_x0000_i1048" type="#_x0000_t75" alt="学科网(www.zxxk.com)--教育资源门户，提供试题试卷、教案、课件、教学论文、素材等各类教学资源库下载，还有大量丰富的教学资讯！" style="width:12.75pt;height:15pt" o:ole="">
            <v:imagedata r:id="rId69" o:title=""/>
          </v:shape>
          <o:OLEObject Type="Embed" ProgID="Equation.DSMT4" ShapeID="_x0000_i1048" DrawAspect="Content" ObjectID="_1692362931" r:id="rId70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200" w:dyaOrig="240">
          <v:shape id="_x0000_i1049" type="#_x0000_t75" alt="学科网(www.zxxk.com)--教育资源门户，提供试题试卷、教案、课件、教学论文、素材等各类教学资源库下载，还有大量丰富的教学资讯！" style="width:9.75pt;height:12pt" o:ole="">
            <v:imagedata r:id="rId71" o:title=""/>
          </v:shape>
          <o:OLEObject Type="Embed" ProgID="Equation.DSMT4" ShapeID="_x0000_i1049" DrawAspect="Content" ObjectID="_1692362932" r:id="rId72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240" w:dyaOrig="300">
          <v:shape id="_x0000_i1050" type="#_x0000_t75" alt="学科网(www.zxxk.com)--教育资源门户，提供试题试卷、教案、课件、教学论文、素材等各类教学资源库下载，还有大量丰富的教学资讯！" style="width:12pt;height:15pt" o:ole="">
            <v:imagedata r:id="rId73" o:title=""/>
          </v:shape>
          <o:OLEObject Type="Embed" ProgID="Equation.DSMT4" ShapeID="_x0000_i1050" DrawAspect="Content" ObjectID="_1692362933" r:id="rId74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使</w:t>
      </w:r>
      <w:r w:rsidR="00D22E19" w:rsidRPr="00D22E19">
        <w:rPr>
          <w:rFonts w:ascii="Times New Roman" w:hAnsi="Times New Roman"/>
          <w:position w:val="-10"/>
          <w:szCs w:val="21"/>
          <w:shd w:val="clear" w:color="000000" w:fill="FFFFFF"/>
        </w:rPr>
        <w:object w:dxaOrig="1481" w:dyaOrig="340">
          <v:shape id="_x0000_i1051" type="#_x0000_t75" alt="学科网(www.zxxk.com)--教育资源门户，提供试题试卷、教案、课件、教学论文、素材等各类教学资源库下载，还有大量丰富的教学资讯！" style="width:74.25pt;height:17.25pt" o:ole="">
            <v:imagedata r:id="rId75" o:title=""/>
          </v:shape>
          <o:OLEObject Type="Embed" ProgID="Equation.DSMT4" ShapeID="_x0000_i1051" DrawAspect="Content" ObjectID="_1692362934" r:id="rId76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ab/>
      </w:r>
    </w:p>
    <w:p w:rsidR="00984DC1" w:rsidRPr="000F281A" w:rsidRDefault="003A4DE4" w:rsidP="000F281A">
      <w:pPr>
        <w:pStyle w:val="Normal15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0F281A">
        <w:rPr>
          <w:rFonts w:ascii="Times New Roman" w:hAnsi="Times New Roman"/>
          <w:szCs w:val="21"/>
          <w:shd w:val="clear" w:color="000000" w:fill="FFFFFF"/>
        </w:rPr>
        <w:t>D</w:t>
      </w:r>
      <w:r w:rsidRPr="000F281A">
        <w:rPr>
          <w:rFonts w:ascii="Times New Roman" w:hAnsi="Times New Roman"/>
          <w:szCs w:val="21"/>
          <w:shd w:val="clear" w:color="000000" w:fill="FFFFFF"/>
        </w:rPr>
        <w:t>．则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520" w:dyaOrig="300">
          <v:shape id="_x0000_i1052" type="#_x0000_t75" alt="学科网(www.zxxk.com)--教育资源门户，提供试题试卷、教案、课件、教学论文、素材等各类教学资源库下载，还有大量丰富的教学资讯！" style="width:26.25pt;height:15pt" o:ole="">
            <v:imagedata r:id="rId77" o:title=""/>
          </v:shape>
          <o:OLEObject Type="Embed" ProgID="Equation.DSMT4" ShapeID="_x0000_i1052" DrawAspect="Content" ObjectID="_1692362935" r:id="rId78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499" w:dyaOrig="300">
          <v:shape id="_x0000_i1053" type="#_x0000_t75" alt="学科网(www.zxxk.com)--教育资源门户，提供试题试卷、教案、课件、教学论文、素材等各类教学资源库下载，还有大量丰富的教学资讯！" style="width:24.75pt;height:15pt" o:ole="">
            <v:imagedata r:id="rId79" o:title=""/>
          </v:shape>
          <o:OLEObject Type="Embed" ProgID="Equation.DSMT4" ShapeID="_x0000_i1053" DrawAspect="Content" ObjectID="_1692362936" r:id="rId80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hAnsi="Times New Roman"/>
          <w:position w:val="-6"/>
          <w:szCs w:val="21"/>
          <w:shd w:val="clear" w:color="000000" w:fill="FFFFFF"/>
        </w:rPr>
        <w:object w:dxaOrig="499" w:dyaOrig="260">
          <v:shape id="_x0000_i1054" type="#_x0000_t75" alt="学科网(www.zxxk.com)--教育资源门户，提供试题试卷、教案、课件、教学论文、素材等各类教学资源库下载，还有大量丰富的教学资讯！" style="width:24.75pt;height:12.75pt" o:ole="">
            <v:imagedata r:id="rId81" o:title=""/>
          </v:shape>
          <o:OLEObject Type="Embed" ProgID="Equation.DSMT4" ShapeID="_x0000_i1054" DrawAspect="Content" ObjectID="_1692362937" r:id="rId82"/>
        </w:object>
      </w:r>
      <w:r w:rsidRPr="000F281A">
        <w:rPr>
          <w:rFonts w:ascii="Times New Roman" w:hAnsi="Times New Roman"/>
          <w:szCs w:val="21"/>
          <w:shd w:val="clear" w:color="000000" w:fill="FFFFFF"/>
        </w:rPr>
        <w:t>一定能构成空间的一个基底</w:t>
      </w:r>
    </w:p>
    <w:p w:rsidR="007E6F1E" w:rsidRPr="000F281A" w:rsidRDefault="003A4DE4" w:rsidP="000F281A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二、填空题</w:t>
      </w:r>
    </w:p>
    <w:p w:rsidR="00F751FC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7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在空间四边形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AB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A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B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OC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点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在线段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上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且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M=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点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N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是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中点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MN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______.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8</w:t>
      </w:r>
      <w:r w:rsidR="00EF62DC"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在正方体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-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设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B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D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</m:t>
            </m:r>
            <m:sSub>
              <m:sSubPr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1</m:t>
                </m:r>
              </m:sub>
            </m:sSub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交点为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BE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i/>
          <w:color w:val="FF0000"/>
          <w:szCs w:val="21"/>
          <w:u w:val="single" w:color="000000"/>
          <w:shd w:val="clear" w:color="000000" w:fill="FFFFFF"/>
        </w:rPr>
        <w:t xml:space="preserve">　　　　　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 </w:t>
      </w:r>
    </w:p>
    <w:p w:rsidR="004A4DEC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9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若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+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+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+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d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若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不共面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当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d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proofErr w:type="spellStart"/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a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β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b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γ</w:t>
      </w:r>
      <w:r w:rsidRPr="000F281A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c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时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proofErr w:type="spellStart"/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+β+γ</w:t>
      </w:r>
      <w:proofErr w:type="spellEnd"/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i/>
          <w:color w:val="FF0000"/>
          <w:szCs w:val="21"/>
          <w:u w:val="single" w:color="000000"/>
          <w:shd w:val="clear" w:color="000000" w:fill="FFFFFF"/>
        </w:rPr>
        <w:t xml:space="preserve">　　　　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 </w:t>
      </w:r>
    </w:p>
    <w:p w:rsidR="00F751FC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10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山东菏泽四中高二期末）在正四面体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55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83" o:title="eqId5ce7a06ae7a34393b92b5277978ac014"/>
          </v:shape>
          <o:OLEObject Type="Embed" ProgID="Equation.DSMT4" ShapeID="_x0000_i1055" DrawAspect="Content" ObjectID="_1692362938" r:id="rId84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20" w:dyaOrig="260">
          <v:shape id="_x0000_i1056" type="#_x0000_t75" alt="学科网(www.zxxk.com)--教育资源门户，提供试题试卷、教案、课件、教学论文、素材等各类教学资源库下载，还有大量丰富的教学资讯！" style="width:16.5pt;height:13.5pt" o:ole="">
            <v:imagedata r:id="rId85" o:title="eqId2381423d4cd146cab95f55527681a766"/>
          </v:shape>
          <o:OLEObject Type="Embed" ProgID="Equation.DSMT4" ShapeID="_x0000_i1056" DrawAspect="Content" ObjectID="_1692362939" r:id="rId86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80" w:dyaOrig="280">
          <v:shape id="_x0000_i1057" type="#_x0000_t75" alt="学科网(www.zxxk.com)--教育资源门户，提供试题试卷、教案、课件、教学论文、素材等各类教学资源库下载，还有大量丰富的教学资讯！" style="width:14.25pt;height:14.25pt" o:ole="">
            <v:imagedata r:id="rId87" o:title="eqId517584fed25c413ba8b7bb33ffa2d5c6"/>
          </v:shape>
          <o:OLEObject Type="Embed" ProgID="Equation.DSMT4" ShapeID="_x0000_i1057" DrawAspect="Content" ObjectID="_1692362940" r:id="rId88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分别为棱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58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89" o:title="eqId0627be51821d4be7b3e024a354815d64"/>
          </v:shape>
          <o:OLEObject Type="Embed" ProgID="Equation.DSMT4" ShapeID="_x0000_i1058" DrawAspect="Content" ObjectID="_1692362941" r:id="rId90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、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60">
          <v:shape id="_x0000_i1059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91" o:title="eqId99a3187c2b8f4bcc9703c74c3b72f1f3"/>
          </v:shape>
          <o:OLEObject Type="Embed" ProgID="Equation.DSMT4" ShapeID="_x0000_i1059" DrawAspect="Content" ObjectID="_1692362942" r:id="rId92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中点，设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59" w:dyaOrig="340">
          <v:shape id="_x0000_i1060" type="#_x0000_t75" alt="学科网(www.zxxk.com)--教育资源门户，提供试题试卷、教案、课件、教学论文、素材等各类教学资源库下载，还有大量丰富的教学资讯！" style="width:38.25pt;height:17.25pt" o:ole="">
            <v:imagedata r:id="rId93" o:title="eqId9f7405ab55f141789b76d3eda62dc54a"/>
          </v:shape>
          <o:OLEObject Type="Embed" ProgID="Equation.DSMT4" ShapeID="_x0000_i1060" DrawAspect="Content" ObjectID="_1692362943" r:id="rId94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79" w:dyaOrig="340">
          <v:shape id="_x0000_i1061" type="#_x0000_t75" alt="学科网(www.zxxk.com)--教育资源门户，提供试题试卷、教案、课件、教学论文、素材等各类教学资源库下载，还有大量丰富的教学资讯！" style="width:39pt;height:17.25pt" o:ole="">
            <v:imagedata r:id="rId95" o:title="eqId297e758b27a442f5a48ceb8626423133"/>
          </v:shape>
          <o:OLEObject Type="Embed" ProgID="Equation.DSMT4" ShapeID="_x0000_i1061" DrawAspect="Content" ObjectID="_1692362944" r:id="rId96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59" w:dyaOrig="340">
          <v:shape id="_x0000_i1062" type="#_x0000_t75" alt="学科网(www.zxxk.com)--教育资源门户，提供试题试卷、教案、课件、教学论文、素材等各类教学资源库下载，还有大量丰富的教学资讯！" style="width:38.25pt;height:17.25pt;mso-wrap-style:square;mso-position-horizontal-relative:page;mso-position-vertical-relative:page" o:ole="">
            <v:imagedata r:id="rId97" o:title="eqId47a0ba4e3e0a451991d7d2047e7ce1af"/>
          </v:shape>
          <o:OLEObject Type="Embed" ProgID="Equation.DSMT4" ShapeID="_x0000_i1062" DrawAspect="Content" ObjectID="_1692362945" r:id="rId98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用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339">
          <v:shape id="_x0000_i1063" type="#_x0000_t75" alt="学科网(www.zxxk.com)--教育资源门户，提供试题试卷、教案、课件、教学论文、素材等各类教学资源库下载，还有大量丰富的教学资讯！" style="width:9.75pt;height:17.25pt" o:ole="">
            <v:imagedata r:id="rId99" o:title="eqIdf087b35a5011425daaafbf14a5e61064"/>
          </v:shape>
          <o:OLEObject Type="Embed" ProgID="Equation.DSMT4" ShapeID="_x0000_i1063" DrawAspect="Content" ObjectID="_1692362946" r:id="rId100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339">
          <v:shape id="_x0000_i1064" type="#_x0000_t75" alt="学科网(www.zxxk.com)--教育资源门户，提供试题试卷、教案、课件、教学论文、素材等各类教学资源库下载，还有大量丰富的教学资讯！" style="width:9.75pt;height:17.25pt" o:ole="">
            <v:imagedata r:id="rId101" o:title="eqId5f16eb46594d47b58ffc973b5cc2dd0d"/>
          </v:shape>
          <o:OLEObject Type="Embed" ProgID="Equation.DSMT4" ShapeID="_x0000_i1064" DrawAspect="Content" ObjectID="_1692362947" r:id="rId102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80" w:dyaOrig="340">
          <v:shape id="_x0000_i1065" type="#_x0000_t75" alt="学科网(www.zxxk.com)--教育资源门户，提供试题试卷、教案、课件、教学论文、素材等各类教学资源库下载，还有大量丰富的教学资讯！" style="width:9pt;height:17.25pt" o:ole="">
            <v:imagedata r:id="rId103" o:title="eqIdfe72fe3d77e34f6e89f18aeb25a9a009"/>
          </v:shape>
          <o:OLEObject Type="Embed" ProgID="Equation.DSMT4" ShapeID="_x0000_i1065" DrawAspect="Content" ObjectID="_1692362948" r:id="rId104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表示向量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80" w:dyaOrig="320">
          <v:shape id="_x0000_i1066" type="#_x0000_t75" alt="学科网(www.zxxk.com)--教育资源门户，提供试题试卷、教案、课件、教学论文、素材等各类教学资源库下载，还有大量丰富的教学资讯！" style="width:33.75pt;height:15.75pt" o:ole="">
            <v:imagedata r:id="rId105" o:title="eqIdb3c3bd89581d45d1aca6ce37af90a3e8"/>
          </v:shape>
          <o:OLEObject Type="Embed" ProgID="Equation.DSMT4" ShapeID="_x0000_i1066" DrawAspect="Content" ObjectID="_1692362949" r:id="rId106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______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，异面直线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99" w:dyaOrig="260">
          <v:shape id="_x0000_i1067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107" o:title="eqId79f69ce4373745c9875f62a5aafaa6ef"/>
          </v:shape>
          <o:OLEObject Type="Embed" ProgID="Equation.DSMT4" ShapeID="_x0000_i1067" DrawAspect="Content" ObjectID="_1692362950" r:id="rId108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260">
          <v:shape id="_x0000_i1068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109" o:title="eqIdf1a3df76b5a241fb8c00040d87d71997"/>
          </v:shape>
          <o:OLEObject Type="Embed" ProgID="Equation.DSMT4" ShapeID="_x0000_i1068" DrawAspect="Content" ObjectID="_1692362951" r:id="rId110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所成角的余弦值为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______.</w:t>
      </w:r>
    </w:p>
    <w:p w:rsidR="007E6F1E" w:rsidRPr="000F281A" w:rsidRDefault="003A4DE4" w:rsidP="000F281A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三、解答题</w:t>
      </w:r>
    </w:p>
    <w:p w:rsidR="00246D8E" w:rsidRPr="000F281A" w:rsidRDefault="003A4DE4" w:rsidP="000F281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i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11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已知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{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}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是空间的一个基底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且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340">
          <v:shape id="_x0000_i1069" type="#_x0000_t75" alt="学科网(www.zxxk.com)--教育资源门户，提供试题试卷、教案、课件、教学论文、素材等各类教学资源库下载，还有大量丰富的教学资讯！" style="width:18.75pt;height:17.25pt" o:ole="">
            <v:imagedata r:id="rId111" o:title="eqIdeb661be8299f4af9839f8403b8a64837"/>
          </v:shape>
          <o:OLEObject Type="Embed" ProgID="Equation.DSMT4" ShapeID="_x0000_i1069" DrawAspect="Content" ObjectID="_1692362952" r:id="rId112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+2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-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40">
          <v:shape id="_x0000_i1070" type="#_x0000_t75" alt="学科网(www.zxxk.com)--教育资源门户，提供试题试卷、教案、课件、教学论文、素材等各类教学资源库下载，还有大量丰富的教学资讯！" style="width:20.25pt;height:17.25pt" o:ole="">
            <v:imagedata r:id="rId113" o:title="eqId73db1c17679c4ed484c077ac2a2e3ea3"/>
          </v:shape>
          <o:OLEObject Type="Embed" ProgID="Equation.DSMT4" ShapeID="_x0000_i1070" DrawAspect="Content" ObjectID="_1692362953" r:id="rId114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=-3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+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+2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40">
          <v:shape id="_x0000_i1071" type="#_x0000_t75" alt="学科网(www.zxxk.com)--教育资源门户，提供试题试卷、教案、课件、教学论文、素材等各类教学资源库下载，还有大量丰富的教学资讯！" style="width:20.25pt;height:17.25pt" o:ole="">
            <v:imagedata r:id="rId115" o:title="eqIdf56c55d592484e8082584e6142ae36a4"/>
          </v:shape>
          <o:OLEObject Type="Embed" ProgID="Equation.DSMT4" ShapeID="_x0000_i1071" DrawAspect="Content" ObjectID="_1692362954" r:id="rId116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=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+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-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试判断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{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219" w:dyaOrig="380">
          <v:shape id="_x0000_i1072" type="#_x0000_t75" alt="学科网(www.zxxk.com)--教育资源门户，提供试题试卷、教案、课件、教学论文、素材等各类教学资源库下载，还有大量丰富的教学资讯！" style="width:60.75pt;height:18.75pt" o:ole="">
            <v:imagedata r:id="rId117" o:title="eqIde0e58df486dd4c6a83a468015ba5c94a"/>
          </v:shape>
          <o:OLEObject Type="Embed" ProgID="Equation.DSMT4" ShapeID="_x0000_i1072" DrawAspect="Content" ObjectID="_1692362955" r:id="rId118"/>
        </w:objec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}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能否作为空间的一个基底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?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若能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试以此基底表示向量</w:t>
      </w:r>
      <w:r w:rsidR="00D22E19" w:rsidRPr="00D22E19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19" w:dyaOrig="340">
          <v:shape id="_x0000_i1073" type="#_x0000_t75" alt="学科网(www.zxxk.com)--教育资源门户，提供试题试卷、教案、课件、教学论文、素材等各类教学资源库下载，还有大量丰富的教学资讯！" style="width:21pt;height:17.25pt" o:ole="">
            <v:imagedata r:id="rId119" o:title="eqId7fb9344274604f3e8800ef246e375877"/>
          </v:shape>
          <o:OLEObject Type="Embed" ProgID="Equation.DSMT4" ShapeID="_x0000_i1073" DrawAspect="Content" ObjectID="_1692362956" r:id="rId120"/>
        </w:objec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2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3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3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;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若不能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请说明理由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12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如图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已知正方体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-A'B'C'D'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点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是上底面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'B'C'D'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中心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取向量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B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  <w:shd w:val="clear" w:color="000000" w:fill="FFFFFF"/>
          </w:rPr>
          <m:t>,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D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  <w:shd w:val="clear" w:color="000000" w:fill="FFFFFF"/>
          </w:rPr>
          <m:t>,</m:t>
        </m:r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A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  <w:shd w:val="clear" w:color="000000" w:fill="FFFFFF"/>
              </w:rPr>
              <m:t>'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为基底的基向量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在下列条件下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分别求</w:t>
      </w:r>
      <w:proofErr w:type="spellStart"/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x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y</w:t>
      </w: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z</w:t>
      </w:r>
      <w:proofErr w:type="spellEnd"/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的值</w:t>
      </w:r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(1)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BD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  <w:shd w:val="clear" w:color="000000" w:fill="FFFFFF"/>
              </w:rPr>
              <m:t>'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x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D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y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B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z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A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  <w:shd w:val="clear" w:color="000000" w:fill="FFFFFF"/>
              </w:rPr>
              <m:t>'</m:t>
            </m:r>
          </m:e>
        </m:acc>
      </m:oMath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;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szCs w:val="21"/>
          <w:shd w:val="clear" w:color="000000" w:fill="FFFFFF"/>
        </w:rPr>
        <w:t>(2)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E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x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D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y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B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+z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AA</m:t>
            </m:r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  <w:shd w:val="clear" w:color="000000" w:fill="FFFFFF"/>
              </w:rPr>
              <m:t>'</m:t>
            </m:r>
          </m:e>
        </m:acc>
      </m:oMath>
      <w:r w:rsidRPr="000F281A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203971" w:rsidRPr="000F281A" w:rsidRDefault="003A4DE4" w:rsidP="000F281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bdr w:val="single" w:sz="4" w:space="0" w:color="000000"/>
          <w:shd w:val="clear" w:color="000000" w:fill="FFFFFF"/>
        </w:rPr>
      </w:pPr>
      <w:r w:rsidRPr="000F281A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977265" cy="914400"/>
            <wp:effectExtent l="0" t="0" r="0" b="0"/>
            <wp:docPr id="224" name="L10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765497" name="L10.eps" descr="id:2147495721;FounderCES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502" w:rsidRPr="000F281A" w:rsidRDefault="00330502" w:rsidP="000F281A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bookmarkStart w:id="1" w:name="_GoBack"/>
      <w:bookmarkEnd w:id="1"/>
    </w:p>
    <w:sectPr w:rsidR="00330502" w:rsidRPr="000F281A" w:rsidSect="000F281A">
      <w:headerReference w:type="default" r:id="rId122"/>
      <w:footerReference w:type="default" r:id="rId123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4DE4" w:rsidRDefault="003A4DE4" w:rsidP="00D22E19">
      <w:r>
        <w:separator/>
      </w:r>
    </w:p>
  </w:endnote>
  <w:endnote w:type="continuationSeparator" w:id="0">
    <w:p w:rsidR="003A4DE4" w:rsidRDefault="003A4DE4" w:rsidP="00D22E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微软雅黑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ADF" w:rsidRDefault="003A4DE4">
    <w:pPr>
      <w:pStyle w:val="a5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22733189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4DE4" w:rsidRDefault="003A4DE4" w:rsidP="00D22E19">
      <w:r>
        <w:separator/>
      </w:r>
    </w:p>
  </w:footnote>
  <w:footnote w:type="continuationSeparator" w:id="0">
    <w:p w:rsidR="003A4DE4" w:rsidRDefault="003A4DE4" w:rsidP="00D22E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ADF" w:rsidRDefault="003A4DE4"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500380</wp:posOffset>
          </wp:positionH>
          <wp:positionV relativeFrom="paragraph">
            <wp:posOffset>-540385</wp:posOffset>
          </wp:positionV>
          <wp:extent cx="6667500" cy="755015"/>
          <wp:effectExtent l="0" t="0" r="0" b="762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85210067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0" cy="75496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61430"/>
    <w:rsid w:val="00070237"/>
    <w:rsid w:val="000B321F"/>
    <w:rsid w:val="000E14C6"/>
    <w:rsid w:val="000F2096"/>
    <w:rsid w:val="000F281A"/>
    <w:rsid w:val="0013342A"/>
    <w:rsid w:val="00142649"/>
    <w:rsid w:val="0017065F"/>
    <w:rsid w:val="00172A27"/>
    <w:rsid w:val="001A62D9"/>
    <w:rsid w:val="001B34E5"/>
    <w:rsid w:val="001B35BD"/>
    <w:rsid w:val="001E30C6"/>
    <w:rsid w:val="00203971"/>
    <w:rsid w:val="0020440B"/>
    <w:rsid w:val="00213575"/>
    <w:rsid w:val="00222E1E"/>
    <w:rsid w:val="002273A0"/>
    <w:rsid w:val="00246D8E"/>
    <w:rsid w:val="00251ABD"/>
    <w:rsid w:val="00290500"/>
    <w:rsid w:val="002A4060"/>
    <w:rsid w:val="002B09B2"/>
    <w:rsid w:val="002C5A71"/>
    <w:rsid w:val="002F0547"/>
    <w:rsid w:val="002F22D8"/>
    <w:rsid w:val="00330502"/>
    <w:rsid w:val="0035092A"/>
    <w:rsid w:val="00390F4B"/>
    <w:rsid w:val="003A4DE4"/>
    <w:rsid w:val="003C4054"/>
    <w:rsid w:val="003C66D0"/>
    <w:rsid w:val="003E1236"/>
    <w:rsid w:val="00403F91"/>
    <w:rsid w:val="004578AD"/>
    <w:rsid w:val="004A4DEC"/>
    <w:rsid w:val="004B4244"/>
    <w:rsid w:val="004E362B"/>
    <w:rsid w:val="0051030F"/>
    <w:rsid w:val="005816CE"/>
    <w:rsid w:val="00582844"/>
    <w:rsid w:val="00591365"/>
    <w:rsid w:val="005A0EF2"/>
    <w:rsid w:val="005B03AD"/>
    <w:rsid w:val="005F0088"/>
    <w:rsid w:val="00610288"/>
    <w:rsid w:val="006531D0"/>
    <w:rsid w:val="006652B7"/>
    <w:rsid w:val="0068440F"/>
    <w:rsid w:val="00692C15"/>
    <w:rsid w:val="006B3886"/>
    <w:rsid w:val="006C35E3"/>
    <w:rsid w:val="006D46A8"/>
    <w:rsid w:val="006E360B"/>
    <w:rsid w:val="00705AB7"/>
    <w:rsid w:val="007122BA"/>
    <w:rsid w:val="00714D87"/>
    <w:rsid w:val="007174C8"/>
    <w:rsid w:val="00726505"/>
    <w:rsid w:val="007353FA"/>
    <w:rsid w:val="00754E11"/>
    <w:rsid w:val="00766563"/>
    <w:rsid w:val="007E6F1E"/>
    <w:rsid w:val="00856773"/>
    <w:rsid w:val="00862C05"/>
    <w:rsid w:val="00874A8C"/>
    <w:rsid w:val="0087650E"/>
    <w:rsid w:val="008C6332"/>
    <w:rsid w:val="008E08AD"/>
    <w:rsid w:val="00922E95"/>
    <w:rsid w:val="009265B4"/>
    <w:rsid w:val="0094437F"/>
    <w:rsid w:val="00961012"/>
    <w:rsid w:val="00984DC1"/>
    <w:rsid w:val="009A50DD"/>
    <w:rsid w:val="00A06C93"/>
    <w:rsid w:val="00A07C0F"/>
    <w:rsid w:val="00A37064"/>
    <w:rsid w:val="00A51A00"/>
    <w:rsid w:val="00A82A4D"/>
    <w:rsid w:val="00A93FBD"/>
    <w:rsid w:val="00B12488"/>
    <w:rsid w:val="00B507EB"/>
    <w:rsid w:val="00B525CC"/>
    <w:rsid w:val="00B52E04"/>
    <w:rsid w:val="00B94940"/>
    <w:rsid w:val="00BC52F2"/>
    <w:rsid w:val="00BD2952"/>
    <w:rsid w:val="00BE5635"/>
    <w:rsid w:val="00C013F8"/>
    <w:rsid w:val="00C10466"/>
    <w:rsid w:val="00C65785"/>
    <w:rsid w:val="00C73F87"/>
    <w:rsid w:val="00C81626"/>
    <w:rsid w:val="00CA11B3"/>
    <w:rsid w:val="00CC2F79"/>
    <w:rsid w:val="00CF39D4"/>
    <w:rsid w:val="00CF58B2"/>
    <w:rsid w:val="00D06F63"/>
    <w:rsid w:val="00D22E19"/>
    <w:rsid w:val="00D27433"/>
    <w:rsid w:val="00D3461E"/>
    <w:rsid w:val="00D5371B"/>
    <w:rsid w:val="00D56ADF"/>
    <w:rsid w:val="00D90362"/>
    <w:rsid w:val="00D92923"/>
    <w:rsid w:val="00DA23B4"/>
    <w:rsid w:val="00DA53E9"/>
    <w:rsid w:val="00DB0E33"/>
    <w:rsid w:val="00DC0C85"/>
    <w:rsid w:val="00DE23D8"/>
    <w:rsid w:val="00E13D25"/>
    <w:rsid w:val="00E3173D"/>
    <w:rsid w:val="00E32F62"/>
    <w:rsid w:val="00E3412A"/>
    <w:rsid w:val="00E44729"/>
    <w:rsid w:val="00E9010A"/>
    <w:rsid w:val="00EA62B8"/>
    <w:rsid w:val="00EC3061"/>
    <w:rsid w:val="00ED703A"/>
    <w:rsid w:val="00EF62DC"/>
    <w:rsid w:val="00F503E9"/>
    <w:rsid w:val="00F751FC"/>
    <w:rsid w:val="00F84C4F"/>
    <w:rsid w:val="00F93E51"/>
    <w:rsid w:val="00F9546E"/>
    <w:rsid w:val="00F959D7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2E19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D22E19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D22E19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D22E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D22E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D22E19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D22E19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D22E19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D22E19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D22E19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D22E19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D22E19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D22E19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image" Target="media/image64.wmf"/><Relationship Id="rId21" Type="http://schemas.openxmlformats.org/officeDocument/2006/relationships/image" Target="media/image15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5.bin"/><Relationship Id="rId16" Type="http://schemas.openxmlformats.org/officeDocument/2006/relationships/image" Target="media/image10.png"/><Relationship Id="rId107" Type="http://schemas.openxmlformats.org/officeDocument/2006/relationships/image" Target="media/image59.wmf"/><Relationship Id="rId11" Type="http://schemas.openxmlformats.org/officeDocument/2006/relationships/image" Target="media/image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4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123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36.wmf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4.bin"/><Relationship Id="rId95" Type="http://schemas.openxmlformats.org/officeDocument/2006/relationships/image" Target="media/image53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oleObject" Target="embeddings/oleObject2.bin"/><Relationship Id="rId30" Type="http://schemas.openxmlformats.org/officeDocument/2006/relationships/image" Target="media/image21.wmf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8.wmf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6.jpe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33" Type="http://schemas.openxmlformats.org/officeDocument/2006/relationships/image" Target="media/image22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16" Type="http://schemas.openxmlformats.org/officeDocument/2006/relationships/oleObject" Target="embeddings/oleObject47.bin"/><Relationship Id="rId124" Type="http://schemas.openxmlformats.org/officeDocument/2006/relationships/fontTable" Target="fontTable.xml"/><Relationship Id="rId20" Type="http://schemas.openxmlformats.org/officeDocument/2006/relationships/image" Target="media/image14.png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3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jpeg"/><Relationship Id="rId28" Type="http://schemas.openxmlformats.org/officeDocument/2006/relationships/image" Target="media/image20.wmf"/><Relationship Id="rId36" Type="http://schemas.openxmlformats.org/officeDocument/2006/relationships/oleObject" Target="embeddings/oleObject7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19" Type="http://schemas.openxmlformats.org/officeDocument/2006/relationships/image" Target="media/image65.wmf"/><Relationship Id="rId10" Type="http://schemas.openxmlformats.org/officeDocument/2006/relationships/image" Target="media/image4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5.wmf"/><Relationship Id="rId109" Type="http://schemas.openxmlformats.org/officeDocument/2006/relationships/image" Target="media/image60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9.bin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4" Type="http://schemas.openxmlformats.org/officeDocument/2006/relationships/image" Target="media/image18.wmf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6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4</Words>
  <Characters>2303</Characters>
  <Application>Microsoft Office Word</Application>
  <DocSecurity>0</DocSecurity>
  <Lines>19</Lines>
  <Paragraphs>5</Paragraphs>
  <ScaleCrop>false</ScaleCrop>
  <Company>HP</Company>
  <LinksUpToDate>false</LinksUpToDate>
  <CharactersWithSpaces>2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1-09-05T08:01:00Z</dcterms:created>
  <dcterms:modified xsi:type="dcterms:W3CDTF">2021-09-0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  <property fmtid="{D5CDD505-2E9C-101B-9397-08002B2CF9AE}" pid="3" name="MTWinEqns">
    <vt:bool>true</vt:bool>
  </property>
</Properties>
</file>